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338A" w:rsidRPr="005F338A" w:rsidRDefault="005F338A" w:rsidP="005F338A">
      <w:pPr>
        <w:spacing w:before="120" w:after="120" w:line="324" w:lineRule="auto"/>
        <w:ind w:right="-108"/>
        <w:jc w:val="both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5F338A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Ngày soạn:</w:t>
      </w:r>
    </w:p>
    <w:p w:rsidR="005F338A" w:rsidRPr="005F338A" w:rsidRDefault="005F338A" w:rsidP="005F338A">
      <w:pPr>
        <w:spacing w:before="120" w:after="120" w:line="324" w:lineRule="auto"/>
        <w:ind w:right="-108"/>
        <w:jc w:val="both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5F338A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Ngày dạy:</w:t>
      </w:r>
    </w:p>
    <w:p w:rsidR="005F338A" w:rsidRPr="005F338A" w:rsidRDefault="005F338A" w:rsidP="005F338A">
      <w:pPr>
        <w:spacing w:before="120" w:after="120" w:line="324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bookmarkStart w:id="0" w:name="_GoBack"/>
      <w:r w:rsidRPr="005F338A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TIẾT</w:t>
      </w:r>
      <w:r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39</w:t>
      </w:r>
      <w:r w:rsidRPr="005F338A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:  LUYỆN TẬP (</w:t>
      </w:r>
      <w:r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GIẢI HPT BẰNG PP CỘNG ĐS)</w:t>
      </w:r>
      <w:r w:rsidRPr="005F338A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)</w:t>
      </w:r>
    </w:p>
    <w:bookmarkEnd w:id="0"/>
    <w:p w:rsidR="005F338A" w:rsidRPr="005F338A" w:rsidRDefault="005F338A" w:rsidP="005F338A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5F338A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I. MỤC TIÊU</w:t>
      </w:r>
      <w:r w:rsidRPr="005F338A">
        <w:rPr>
          <w:rFonts w:ascii="Times New Roman" w:eastAsia="Times New Roman" w:hAnsi="Times New Roman" w:cs="Times New Roman"/>
          <w:sz w:val="28"/>
          <w:szCs w:val="28"/>
          <w:lang w:val="pt-BR"/>
        </w:rPr>
        <w:t>:</w:t>
      </w:r>
    </w:p>
    <w:p w:rsidR="005F338A" w:rsidRPr="005F338A" w:rsidRDefault="005F338A" w:rsidP="005F338A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pt-BR"/>
        </w:rPr>
      </w:pPr>
      <w:r w:rsidRPr="005F338A">
        <w:rPr>
          <w:rFonts w:ascii="Times New Roman" w:eastAsia="Times New Roman" w:hAnsi="Times New Roman" w:cs="Times New Roman"/>
          <w:b/>
          <w:i/>
          <w:sz w:val="28"/>
          <w:szCs w:val="28"/>
          <w:lang w:val="pt-BR"/>
        </w:rPr>
        <w:t xml:space="preserve">1. Kiến thức: </w:t>
      </w:r>
    </w:p>
    <w:p w:rsidR="005F338A" w:rsidRPr="005F338A" w:rsidRDefault="005F338A" w:rsidP="005F338A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5F338A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- Củng cố quy tắc cộng, vận dụng hợp lí quy tắc cộng để giải hệ phương trình</w:t>
      </w:r>
    </w:p>
    <w:p w:rsidR="005F338A" w:rsidRPr="005F338A" w:rsidRDefault="005F338A" w:rsidP="005F338A">
      <w:pPr>
        <w:tabs>
          <w:tab w:val="left" w:pos="570"/>
          <w:tab w:val="left" w:pos="1425"/>
          <w:tab w:val="left" w:pos="5643"/>
          <w:tab w:val="left" w:pos="7353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5F338A">
        <w:rPr>
          <w:rFonts w:ascii="Times New Roman" w:eastAsia="Times New Roman" w:hAnsi="Times New Roman" w:cs="Times New Roman"/>
          <w:b/>
          <w:i/>
          <w:sz w:val="28"/>
          <w:szCs w:val="28"/>
          <w:lang w:val="pt-BR"/>
        </w:rPr>
        <w:t>2. Năng lực</w:t>
      </w:r>
      <w:r w:rsidRPr="005F338A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ab/>
      </w:r>
    </w:p>
    <w:p w:rsidR="005F338A" w:rsidRPr="005F338A" w:rsidRDefault="005F338A" w:rsidP="005F338A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5F338A">
        <w:rPr>
          <w:rFonts w:ascii="Times New Roman" w:eastAsia="Times New Roman" w:hAnsi="Times New Roman" w:cs="Times New Roman"/>
          <w:sz w:val="28"/>
          <w:szCs w:val="28"/>
          <w:lang w:val="pt-BR"/>
        </w:rPr>
        <w:t>- Năng lực chung:  tự học, giải quyết vấn đề, tư duy, tự quản lý, giao tiếp, hợp tác.</w:t>
      </w:r>
    </w:p>
    <w:p w:rsidR="005F338A" w:rsidRPr="005F338A" w:rsidRDefault="005F338A" w:rsidP="005F338A">
      <w:pPr>
        <w:tabs>
          <w:tab w:val="left" w:pos="570"/>
          <w:tab w:val="left" w:pos="1425"/>
          <w:tab w:val="left" w:pos="5643"/>
          <w:tab w:val="left" w:pos="7353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5F338A">
        <w:rPr>
          <w:rFonts w:ascii="Times New Roman" w:eastAsia="Times New Roman" w:hAnsi="Times New Roman" w:cs="Times New Roman"/>
          <w:sz w:val="28"/>
          <w:szCs w:val="28"/>
          <w:lang w:val="pt-BR"/>
        </w:rPr>
        <w:t>- Năng lực chuyên biệt: Biến đổi hpt bằng quy tắc cộng đại sốvà cách giải hpt bằng pp cộng đại số.</w:t>
      </w:r>
    </w:p>
    <w:p w:rsidR="005F338A" w:rsidRPr="005F338A" w:rsidRDefault="005F338A" w:rsidP="005F338A">
      <w:pPr>
        <w:tabs>
          <w:tab w:val="left" w:pos="7169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val="pt-BR"/>
        </w:rPr>
      </w:pPr>
      <w:r w:rsidRPr="005F338A">
        <w:rPr>
          <w:rFonts w:ascii="Times New Roman" w:eastAsia="Times New Roman" w:hAnsi="Times New Roman" w:cs="Times New Roman"/>
          <w:b/>
          <w:i/>
          <w:sz w:val="28"/>
          <w:szCs w:val="28"/>
          <w:lang w:val="pt-BR"/>
        </w:rPr>
        <w:t>3. Phẩm chất</w:t>
      </w:r>
    </w:p>
    <w:p w:rsidR="005F338A" w:rsidRPr="005F338A" w:rsidRDefault="005F338A" w:rsidP="005F338A">
      <w:pPr>
        <w:tabs>
          <w:tab w:val="left" w:pos="7169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5F33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-  Phẩm chất:</w:t>
      </w:r>
      <w:r w:rsidRPr="005F338A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 xml:space="preserve"> Tự lập, tự tin, tự chủ</w:t>
      </w:r>
    </w:p>
    <w:p w:rsidR="005F338A" w:rsidRPr="005F338A" w:rsidRDefault="005F338A" w:rsidP="005F338A">
      <w:pPr>
        <w:tabs>
          <w:tab w:val="left" w:pos="7169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5F33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II. THIẾT BỊ DẠY HỌC VÀ HỌC LIỆU</w:t>
      </w:r>
      <w:r w:rsidRPr="005F338A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</w:p>
    <w:p w:rsidR="005F338A" w:rsidRPr="005F338A" w:rsidRDefault="005F338A" w:rsidP="005F338A">
      <w:pPr>
        <w:tabs>
          <w:tab w:val="left" w:pos="7169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5F338A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1 - GV:  </w:t>
      </w:r>
      <w:r w:rsidRPr="005F338A">
        <w:rPr>
          <w:rFonts w:ascii="Times New Roman" w:eastAsia="Times New Roman" w:hAnsi="Times New Roman" w:cs="Times New Roman"/>
          <w:sz w:val="28"/>
          <w:szCs w:val="28"/>
          <w:lang w:val="pt-BR"/>
        </w:rPr>
        <w:t>Sgk, Sgv, các dạng toán…</w:t>
      </w:r>
    </w:p>
    <w:p w:rsidR="005F338A" w:rsidRPr="005F338A" w:rsidRDefault="005F338A" w:rsidP="005F338A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5F338A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2 - HS</w:t>
      </w:r>
      <w:r w:rsidRPr="005F338A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:   Xem trước bài; Chuẩn bị các dụng cụ học tập; SGK, SBT Toán</w:t>
      </w:r>
    </w:p>
    <w:p w:rsidR="005F338A" w:rsidRPr="005F338A" w:rsidRDefault="005F338A" w:rsidP="005F338A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</w:pPr>
      <w:r w:rsidRPr="005F33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III. TIẾN TRÌNH DẠY HỌC</w:t>
      </w:r>
    </w:p>
    <w:p w:rsidR="005F338A" w:rsidRPr="005F338A" w:rsidRDefault="005F338A" w:rsidP="005F338A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pt-BR"/>
        </w:rPr>
      </w:pPr>
      <w:r w:rsidRPr="005F338A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pt-BR"/>
        </w:rPr>
        <w:t>1. Ổn định tổ chức</w:t>
      </w:r>
    </w:p>
    <w:p w:rsidR="005F338A" w:rsidRPr="005F338A" w:rsidRDefault="005F338A" w:rsidP="005F338A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pt-BR"/>
        </w:rPr>
      </w:pPr>
      <w:r w:rsidRPr="005F338A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pt-BR"/>
        </w:rPr>
        <w:t>2. Kiểm tra 15 phút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22"/>
        <w:gridCol w:w="5474"/>
      </w:tblGrid>
      <w:tr w:rsidR="005F338A" w:rsidRPr="005F338A" w:rsidTr="00E96167"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Đề bài</w:t>
            </w:r>
          </w:p>
        </w:tc>
        <w:tc>
          <w:tcPr>
            <w:tcW w:w="6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Đáp án và biểu điểm</w:t>
            </w:r>
          </w:p>
        </w:tc>
      </w:tr>
      <w:tr w:rsidR="005F338A" w:rsidRPr="005F338A" w:rsidTr="00E96167"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Giải các hệ phương trình sau: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a) </w:t>
            </w:r>
            <w:r w:rsidRPr="005F338A">
              <w:rPr>
                <w:rFonts w:ascii="Times New Roman" w:eastAsia="Times New Roman" w:hAnsi="Times New Roman" w:cs="Times New Roman"/>
                <w:noProof/>
                <w:position w:val="-30"/>
                <w:sz w:val="28"/>
                <w:szCs w:val="28"/>
                <w:lang w:val="nl-NL"/>
              </w:rPr>
              <w:object w:dxaOrig="112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4pt;height:36pt" o:ole="">
                  <v:imagedata r:id="rId6" o:title=""/>
                </v:shape>
                <o:OLEObject Type="Embed" ProgID="Equation.DSMT4" ShapeID="_x0000_i1025" DrawAspect="Content" ObjectID="_1675338173" r:id="rId7"/>
              </w:object>
            </w: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    b) </w:t>
            </w:r>
            <w:r w:rsidRPr="005F338A">
              <w:rPr>
                <w:rFonts w:ascii="Times New Roman" w:eastAsia="Times New Roman" w:hAnsi="Times New Roman" w:cs="Times New Roman"/>
                <w:noProof/>
                <w:position w:val="-30"/>
                <w:sz w:val="28"/>
                <w:szCs w:val="28"/>
                <w:lang w:val="nl-NL"/>
              </w:rPr>
              <w:object w:dxaOrig="1300" w:dyaOrig="720">
                <v:shape id="_x0000_i1026" type="#_x0000_t75" style="width:64.8pt;height:36pt" o:ole="">
                  <v:imagedata r:id="rId8" o:title=""/>
                </v:shape>
                <o:OLEObject Type="Embed" ProgID="Equation.DSMT4" ShapeID="_x0000_i1026" DrawAspect="Content" ObjectID="_1675338174" r:id="rId9"/>
              </w:object>
            </w: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                  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6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a) </w:t>
            </w:r>
            <w:r w:rsidRPr="005F338A">
              <w:rPr>
                <w:rFonts w:ascii="Times New Roman" w:eastAsia="Times New Roman" w:hAnsi="Times New Roman" w:cs="Times New Roman"/>
                <w:noProof/>
                <w:position w:val="-30"/>
                <w:sz w:val="28"/>
                <w:szCs w:val="28"/>
                <w:lang w:val="nl-NL"/>
              </w:rPr>
              <w:object w:dxaOrig="3540" w:dyaOrig="720">
                <v:shape id="_x0000_i1027" type="#_x0000_t75" style="width:177.6pt;height:36pt" o:ole="">
                  <v:imagedata r:id="rId10" o:title=""/>
                </v:shape>
                <o:OLEObject Type="Embed" ProgID="Equation.DSMT4" ShapeID="_x0000_i1027" DrawAspect="Content" ObjectID="_1675338175" r:id="rId11"/>
              </w:object>
            </w: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              (5đ)      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b) </w:t>
            </w:r>
            <w:r w:rsidRPr="005F338A">
              <w:rPr>
                <w:rFonts w:ascii="Times New Roman" w:eastAsia="Times New Roman" w:hAnsi="Times New Roman" w:cs="Times New Roman"/>
                <w:noProof/>
                <w:position w:val="-44"/>
                <w:sz w:val="28"/>
                <w:szCs w:val="28"/>
                <w:lang w:val="nl-NL"/>
              </w:rPr>
              <w:object w:dxaOrig="3840" w:dyaOrig="999">
                <v:shape id="_x0000_i1028" type="#_x0000_t75" style="width:192.6pt;height:49.8pt" o:ole="">
                  <v:imagedata r:id="rId12" o:title=""/>
                </v:shape>
                <o:OLEObject Type="Embed" ProgID="Equation.DSMT4" ShapeID="_x0000_i1028" DrawAspect="Content" ObjectID="_1675338176" r:id="rId13"/>
              </w:object>
            </w: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           (5đ) </w:t>
            </w:r>
          </w:p>
        </w:tc>
      </w:tr>
    </w:tbl>
    <w:p w:rsidR="005F338A" w:rsidRPr="005F338A" w:rsidRDefault="005F338A" w:rsidP="005F338A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nl-NL"/>
        </w:rPr>
      </w:pPr>
      <w:r w:rsidRPr="005F338A">
        <w:rPr>
          <w:rFonts w:ascii="Times New Roman" w:eastAsia="Times New Roman" w:hAnsi="Times New Roman" w:cs="Times New Roman"/>
          <w:b/>
          <w:i/>
          <w:sz w:val="28"/>
          <w:szCs w:val="28"/>
          <w:lang w:val="nl-NL"/>
        </w:rPr>
        <w:t>3. Bài mới</w:t>
      </w:r>
    </w:p>
    <w:p w:rsidR="005F338A" w:rsidRPr="005F338A" w:rsidRDefault="005F338A" w:rsidP="005F338A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nl-NL"/>
        </w:rPr>
      </w:pPr>
      <w:r w:rsidRPr="005F338A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lastRenderedPageBreak/>
        <w:t xml:space="preserve">A. HOẠT ĐỘNG MỞ ĐẦU </w:t>
      </w:r>
    </w:p>
    <w:p w:rsidR="005F338A" w:rsidRPr="005F338A" w:rsidRDefault="005F338A" w:rsidP="005F338A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5F33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>a) Mục đích:</w:t>
      </w:r>
      <w:r w:rsidRPr="005F338A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 xml:space="preserve"> </w:t>
      </w:r>
      <w:r w:rsidRPr="005F338A">
        <w:rPr>
          <w:rFonts w:ascii="Times New Roman" w:eastAsia="Times New Roman" w:hAnsi="Times New Roman" w:cs="Times New Roman"/>
          <w:sz w:val="28"/>
          <w:szCs w:val="28"/>
          <w:lang w:val="nl-NL"/>
        </w:rPr>
        <w:t>Hs thấy được việc áp dụng phương pháp phù hợp để giải hpt cụ thể</w:t>
      </w:r>
    </w:p>
    <w:p w:rsidR="005F338A" w:rsidRPr="005F338A" w:rsidRDefault="005F338A" w:rsidP="005F338A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</w:pPr>
      <w:r w:rsidRPr="005F33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 xml:space="preserve">b) Nội dung: </w:t>
      </w:r>
      <w:r w:rsidRPr="005F338A">
        <w:rPr>
          <w:rFonts w:ascii="Times New Roman" w:eastAsia="Calibri" w:hAnsi="Times New Roman" w:cs="Times New Roman"/>
          <w:iCs/>
          <w:sz w:val="28"/>
          <w:szCs w:val="28"/>
          <w:lang w:val="nl-NL"/>
        </w:rPr>
        <w:t>HS căn cứ trên các kiến thức đã biết, làm việc với sách giáo khoa, hoạt động cá nhân, nhóm hoàn thành yêu cầu học tập.</w:t>
      </w:r>
    </w:p>
    <w:p w:rsidR="005F338A" w:rsidRPr="005F338A" w:rsidRDefault="005F338A" w:rsidP="005F338A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5F33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 xml:space="preserve">c) Sản phẩm: </w:t>
      </w:r>
      <w:r w:rsidRPr="005F338A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HS vận dụng kiến thức để trả lời câu hỏi GV đưa ra.</w:t>
      </w:r>
    </w:p>
    <w:p w:rsidR="005F338A" w:rsidRPr="005F338A" w:rsidRDefault="005F338A" w:rsidP="005F338A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</w:pPr>
      <w:r w:rsidRPr="005F33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 xml:space="preserve">d) Tổ chức thực hiện: </w:t>
      </w:r>
    </w:p>
    <w:p w:rsidR="005F338A" w:rsidRPr="005F338A" w:rsidRDefault="005F338A" w:rsidP="005F338A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</w:pPr>
      <w:r w:rsidRPr="005F33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>GV yêu cầu HS:</w:t>
      </w:r>
    </w:p>
    <w:p w:rsidR="005F338A" w:rsidRPr="005F338A" w:rsidRDefault="005F338A" w:rsidP="005F338A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5F338A">
        <w:rPr>
          <w:rFonts w:ascii="Times New Roman" w:eastAsia="Times New Roman" w:hAnsi="Times New Roman" w:cs="Times New Roman"/>
          <w:sz w:val="28"/>
          <w:szCs w:val="28"/>
          <w:lang w:val="nl-NL"/>
        </w:rPr>
        <w:t>Nêu quy tắc cộng đại số và quy tắc thế?</w:t>
      </w:r>
    </w:p>
    <w:p w:rsidR="005F338A" w:rsidRPr="005F338A" w:rsidRDefault="005F338A" w:rsidP="005F338A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5F338A">
        <w:rPr>
          <w:rFonts w:ascii="Times New Roman" w:eastAsia="Times New Roman" w:hAnsi="Times New Roman" w:cs="Times New Roman"/>
          <w:sz w:val="28"/>
          <w:szCs w:val="28"/>
          <w:lang w:val="nl-NL"/>
        </w:rPr>
        <w:t>Nên sử dụng pp nào để giải hpt</w:t>
      </w:r>
    </w:p>
    <w:p w:rsidR="005F338A" w:rsidRPr="005F338A" w:rsidRDefault="005F338A" w:rsidP="005F338A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5F338A">
        <w:rPr>
          <w:rFonts w:ascii="Times New Roman" w:eastAsia="Times New Roman" w:hAnsi="Times New Roman" w:cs="Times New Roman"/>
          <w:sz w:val="28"/>
          <w:szCs w:val="28"/>
          <w:lang w:val="nl-NL"/>
        </w:rPr>
        <w:t>Hs nêu dự đoán</w:t>
      </w:r>
    </w:p>
    <w:p w:rsidR="005F338A" w:rsidRPr="005F338A" w:rsidRDefault="005F338A" w:rsidP="005F338A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nl-NL"/>
        </w:rPr>
      </w:pPr>
      <w:r w:rsidRPr="005F338A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C. HOẠT ĐỘNG LUYỆN TẬP</w:t>
      </w:r>
    </w:p>
    <w:p w:rsidR="005F338A" w:rsidRPr="005F338A" w:rsidRDefault="005F338A" w:rsidP="005F338A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5F338A">
        <w:rPr>
          <w:rFonts w:ascii="Times New Roman" w:eastAsia="Calibri" w:hAnsi="Times New Roman" w:cs="Times New Roman"/>
          <w:b/>
          <w:sz w:val="28"/>
          <w:szCs w:val="24"/>
          <w:lang w:val="vi-VN"/>
        </w:rPr>
        <w:t>a. Mục tiêu:</w:t>
      </w:r>
      <w:r w:rsidRPr="005F338A">
        <w:rPr>
          <w:rFonts w:ascii="Times New Roman" w:eastAsia="Calibri" w:hAnsi="Times New Roman" w:cs="Times New Roman"/>
          <w:sz w:val="28"/>
          <w:szCs w:val="24"/>
          <w:lang w:val="vi-VN"/>
        </w:rPr>
        <w:t xml:space="preserve"> </w:t>
      </w:r>
      <w:r w:rsidRPr="005F338A">
        <w:rPr>
          <w:rFonts w:ascii="Times New Roman" w:eastAsia="Times New Roman" w:hAnsi="Times New Roman" w:cs="Times New Roman"/>
          <w:sz w:val="28"/>
          <w:szCs w:val="28"/>
          <w:lang w:val="nl-NL"/>
        </w:rPr>
        <w:t>Vận dụng được quy tắc cộng đạ số để giải HPT</w:t>
      </w:r>
    </w:p>
    <w:p w:rsidR="005F338A" w:rsidRPr="005F338A" w:rsidRDefault="005F338A" w:rsidP="005F338A">
      <w:pPr>
        <w:spacing w:before="120" w:after="120" w:line="324" w:lineRule="auto"/>
        <w:rPr>
          <w:rFonts w:ascii="Times New Roman" w:eastAsia="Calibri" w:hAnsi="Times New Roman" w:cs="Times New Roman"/>
          <w:sz w:val="28"/>
          <w:szCs w:val="24"/>
          <w:lang w:val="vi-VN"/>
        </w:rPr>
      </w:pPr>
      <w:r w:rsidRPr="005F338A">
        <w:rPr>
          <w:rFonts w:ascii="Times New Roman" w:eastAsia="Calibri" w:hAnsi="Times New Roman" w:cs="Times New Roman"/>
          <w:b/>
          <w:iCs/>
          <w:sz w:val="28"/>
          <w:szCs w:val="24"/>
          <w:lang w:val="vi-VN"/>
        </w:rPr>
        <w:t>b. Nội dung:</w:t>
      </w:r>
      <w:r w:rsidRPr="005F338A">
        <w:rPr>
          <w:rFonts w:ascii="Times New Roman" w:eastAsia="Calibri" w:hAnsi="Times New Roman" w:cs="Times New Roman"/>
          <w:iCs/>
          <w:sz w:val="28"/>
          <w:szCs w:val="24"/>
          <w:lang w:val="vi-VN"/>
        </w:rPr>
        <w:t xml:space="preserve"> </w:t>
      </w:r>
      <w:r w:rsidRPr="005F338A">
        <w:rPr>
          <w:rFonts w:ascii="Times New Roman" w:eastAsia="Times New Roman" w:hAnsi="Times New Roman" w:cs="Times New Roman"/>
          <w:bCs/>
          <w:iCs/>
          <w:sz w:val="28"/>
          <w:szCs w:val="24"/>
          <w:lang w:val="vi-VN"/>
        </w:rPr>
        <w:t>Dạy học trên lớp, hoạt động nhóm, hoạt động cá nhân.</w:t>
      </w:r>
    </w:p>
    <w:p w:rsidR="005F338A" w:rsidRPr="005F338A" w:rsidRDefault="005F338A" w:rsidP="005F338A">
      <w:pPr>
        <w:spacing w:before="120" w:after="120" w:line="324" w:lineRule="auto"/>
        <w:rPr>
          <w:rFonts w:ascii="Times New Roman" w:eastAsia="Calibri" w:hAnsi="Times New Roman" w:cs="Times New Roman"/>
          <w:sz w:val="28"/>
          <w:szCs w:val="24"/>
          <w:lang w:val="vi-VN"/>
        </w:rPr>
      </w:pPr>
      <w:r w:rsidRPr="005F338A">
        <w:rPr>
          <w:rFonts w:ascii="Times New Roman" w:eastAsia="Calibri" w:hAnsi="Times New Roman" w:cs="Times New Roman"/>
          <w:b/>
          <w:sz w:val="28"/>
          <w:szCs w:val="24"/>
          <w:lang w:val="vi-VN"/>
        </w:rPr>
        <w:t>c. Sản phẩm:</w:t>
      </w:r>
      <w:r w:rsidRPr="005F338A">
        <w:rPr>
          <w:rFonts w:ascii="Times New Roman" w:eastAsia="Calibri" w:hAnsi="Times New Roman" w:cs="Times New Roman"/>
          <w:sz w:val="28"/>
          <w:szCs w:val="24"/>
          <w:lang w:val="vi-VN"/>
        </w:rPr>
        <w:t xml:space="preserve"> Bài làm của học sinh, kĩ năng giải quyết nhiệm vụ học tập.</w:t>
      </w:r>
    </w:p>
    <w:p w:rsidR="005F338A" w:rsidRPr="005F338A" w:rsidRDefault="005F338A" w:rsidP="005F338A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sz w:val="28"/>
          <w:szCs w:val="24"/>
          <w:lang w:val="vi-VN"/>
        </w:rPr>
      </w:pPr>
      <w:r w:rsidRPr="005F338A">
        <w:rPr>
          <w:rFonts w:ascii="Times New Roman" w:eastAsia="Calibri" w:hAnsi="Times New Roman" w:cs="Times New Roman"/>
          <w:b/>
          <w:sz w:val="28"/>
          <w:szCs w:val="24"/>
          <w:lang w:val="vi-VN"/>
        </w:rPr>
        <w:t>d. Tổ chức thực hiện:</w:t>
      </w:r>
    </w:p>
    <w:tbl>
      <w:tblPr>
        <w:tblW w:w="101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02"/>
        <w:gridCol w:w="351"/>
        <w:gridCol w:w="5894"/>
      </w:tblGrid>
      <w:tr w:rsidR="005F338A" w:rsidRPr="005F338A" w:rsidTr="00E96167">
        <w:tc>
          <w:tcPr>
            <w:tcW w:w="4253" w:type="dxa"/>
            <w:gridSpan w:val="2"/>
            <w:shd w:val="clear" w:color="auto" w:fill="auto"/>
          </w:tcPr>
          <w:p w:rsidR="005F338A" w:rsidRPr="005F338A" w:rsidRDefault="005F338A" w:rsidP="005F338A">
            <w:pPr>
              <w:spacing w:before="120" w:after="120" w:line="324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F338A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5894" w:type="dxa"/>
            <w:shd w:val="clear" w:color="auto" w:fill="auto"/>
          </w:tcPr>
          <w:p w:rsidR="005F338A" w:rsidRPr="005F338A" w:rsidRDefault="005F338A" w:rsidP="005F338A">
            <w:pPr>
              <w:spacing w:before="120" w:after="120" w:line="324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SẢN PHẨM SỰ KIẾN</w:t>
            </w:r>
          </w:p>
        </w:tc>
      </w:tr>
      <w:tr w:rsidR="005F338A" w:rsidRPr="005F338A" w:rsidTr="00E96167">
        <w:tc>
          <w:tcPr>
            <w:tcW w:w="3902" w:type="dxa"/>
            <w:shd w:val="clear" w:color="auto" w:fill="auto"/>
          </w:tcPr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1: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Chuyển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giao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nhiệm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vụ</w:t>
            </w:r>
            <w:proofErr w:type="spellEnd"/>
            <w:proofErr w:type="gram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:</w:t>
            </w:r>
            <w:r w:rsidRPr="005F338A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.</w:t>
            </w:r>
            <w:proofErr w:type="gramEnd"/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Gv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tổ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chức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cho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hs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hoạt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động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nhóm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giải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: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1a, b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2, 23, 25, 26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2: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Thực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hiện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nhiệm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vụ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HS: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Hoạt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động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nhóm</w:t>
            </w:r>
            <w:proofErr w:type="spellEnd"/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GV: Theo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dõi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hướng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dẫn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giúp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đỡ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thực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hiện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nhiệm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vụ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lastRenderedPageBreak/>
              <w:t xml:space="preserve">-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3: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Báo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cáo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thảo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luận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F338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+</w:t>
            </w: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trình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bày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kết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quả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4: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Kết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luận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nhận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định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: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Đánh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giá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kết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quả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thực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hiện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nhiệm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vụ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HS</w:t>
            </w:r>
          </w:p>
          <w:p w:rsidR="005F338A" w:rsidRPr="005F338A" w:rsidRDefault="005F338A" w:rsidP="005F338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chốt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lại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kiến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>thức</w:t>
            </w:r>
            <w:proofErr w:type="spellEnd"/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245" w:type="dxa"/>
            <w:gridSpan w:val="2"/>
            <w:shd w:val="clear" w:color="auto" w:fill="auto"/>
          </w:tcPr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lastRenderedPageBreak/>
              <w:t>Bài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 xml:space="preserve"> 21b 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Giải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hệ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phương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5F338A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trình</w:t>
            </w:r>
            <w:proofErr w:type="spellEnd"/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5F338A">
              <w:rPr>
                <w:rFonts w:ascii="Times New Roman" w:eastAsia="Times New Roman" w:hAnsi="Times New Roman" w:cs="Times New Roman"/>
                <w:noProof/>
                <w:position w:val="-36"/>
                <w:sz w:val="28"/>
                <w:szCs w:val="28"/>
                <w:lang w:val="nl-NL"/>
              </w:rPr>
              <w:object w:dxaOrig="1740" w:dyaOrig="840">
                <v:shape id="_x0000_i1029" type="#_x0000_t75" style="width:87pt;height:42pt" o:ole="">
                  <v:imagedata r:id="rId14" o:title=""/>
                </v:shape>
                <o:OLEObject Type="Embed" ProgID="Equation.DSMT4" ShapeID="_x0000_i1029" DrawAspect="Content" ObjectID="_1675338177" r:id="rId15"/>
              </w:objec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noProof/>
                <w:position w:val="-36"/>
                <w:sz w:val="28"/>
                <w:szCs w:val="28"/>
                <w:lang w:val="nl-NL"/>
              </w:rPr>
              <w:object w:dxaOrig="5720" w:dyaOrig="840">
                <v:shape id="_x0000_i1030" type="#_x0000_t75" style="width:280.8pt;height:36pt" o:ole="">
                  <v:imagedata r:id="rId16" o:title=""/>
                </v:shape>
                <o:OLEObject Type="Embed" ProgID="Equation.DSMT4" ShapeID="_x0000_i1030" DrawAspect="Content" ObjectID="_1675338178" r:id="rId17"/>
              </w:object>
            </w: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                    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5F338A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  <w:lang w:val="nl-NL"/>
              </w:rPr>
              <w:object w:dxaOrig="340" w:dyaOrig="240">
                <v:shape id="_x0000_i1031" type="#_x0000_t75" style="width:17.4pt;height:12.6pt" o:ole="">
                  <v:imagedata r:id="rId18" o:title=""/>
                </v:shape>
                <o:OLEObject Type="Embed" ProgID="Equation.DSMT4" ShapeID="_x0000_i1031" DrawAspect="Content" ObjectID="_1675338179" r:id="rId19"/>
              </w:object>
            </w:r>
            <w:r w:rsidRPr="005F338A">
              <w:rPr>
                <w:rFonts w:ascii="Times New Roman" w:eastAsia="Times New Roman" w:hAnsi="Times New Roman" w:cs="Times New Roman"/>
                <w:noProof/>
                <w:position w:val="-64"/>
                <w:sz w:val="28"/>
                <w:szCs w:val="28"/>
                <w:lang w:val="nl-NL"/>
              </w:rPr>
              <w:object w:dxaOrig="1080" w:dyaOrig="1400">
                <v:shape id="_x0000_i1032" type="#_x0000_t75" style="width:54pt;height:69.6pt" o:ole="">
                  <v:imagedata r:id="rId20" o:title=""/>
                </v:shape>
                <o:OLEObject Type="Embed" ProgID="Equation.DSMT4" ShapeID="_x0000_i1032" DrawAspect="Content" ObjectID="_1675338180" r:id="rId21"/>
              </w:objec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Vậy hệ phương trình có một nghiệm (x;y) = </w:t>
            </w:r>
            <w:r w:rsidRPr="005F338A">
              <w:rPr>
                <w:rFonts w:ascii="Times New Roman" w:eastAsia="Times New Roman" w:hAnsi="Times New Roman" w:cs="Times New Roman"/>
                <w:noProof/>
                <w:position w:val="-30"/>
                <w:sz w:val="28"/>
                <w:szCs w:val="28"/>
                <w:lang w:val="nl-NL"/>
              </w:rPr>
              <w:object w:dxaOrig="1260" w:dyaOrig="720">
                <v:shape id="_x0000_i1033" type="#_x0000_t75" style="width:63.6pt;height:36pt" o:ole="">
                  <v:imagedata r:id="rId22" o:title=""/>
                </v:shape>
                <o:OLEObject Type="Embed" ProgID="Equation.DSMT4" ShapeID="_x0000_i1033" DrawAspect="Content" ObjectID="_1675338181" r:id="rId23"/>
              </w:objec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nl-NL"/>
              </w:rPr>
              <w:lastRenderedPageBreak/>
              <w:t>Bài 22 / 19/sgk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b) </w:t>
            </w:r>
            <w:r w:rsidRPr="005F338A">
              <w:rPr>
                <w:rFonts w:ascii="Times New Roman" w:eastAsia="Times New Roman" w:hAnsi="Times New Roman" w:cs="Times New Roman"/>
                <w:noProof/>
                <w:position w:val="-30"/>
                <w:sz w:val="28"/>
                <w:szCs w:val="28"/>
                <w:lang w:val="nl-NL"/>
              </w:rPr>
              <w:object w:dxaOrig="5140" w:dyaOrig="720">
                <v:shape id="_x0000_i1034" type="#_x0000_t75" style="width:257.4pt;height:36pt" o:ole="">
                  <v:imagedata r:id="rId24" o:title=""/>
                </v:shape>
                <o:OLEObject Type="Embed" ProgID="Equation.DSMT4" ShapeID="_x0000_i1034" DrawAspect="Content" ObjectID="_1675338182" r:id="rId25"/>
              </w:objec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Phương trình (*) vô nghiệm. Vậy hệ đã cho vô nghiệm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nl-NL"/>
              </w:rPr>
              <w:object w:dxaOrig="1440" w:dyaOrig="1440">
                <v:shape id="_x0000_s1027" type="#_x0000_t75" style="position:absolute;left:0;text-align:left;margin-left:23.45pt;margin-top:-.95pt;width:229.4pt;height:51.9pt;z-index:-251657216">
                  <v:imagedata r:id="rId26" o:title=""/>
                </v:shape>
                <o:OLEObject Type="Embed" ProgID="Equation.DSMT4" ShapeID="_x0000_s1027" DrawAspect="Content" ObjectID="_1675338186" r:id="rId27"/>
              </w:object>
            </w: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c)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Hệ có vô số nghiệm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nl-NL"/>
              </w:rPr>
              <w:t>Bài 23/sgk:</w:t>
            </w: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giải hệ phương trình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noProof/>
                <w:position w:val="-108"/>
                <w:sz w:val="28"/>
                <w:szCs w:val="28"/>
                <w:lang w:val="nl-NL"/>
              </w:rPr>
              <w:object w:dxaOrig="7220" w:dyaOrig="2280">
                <v:shape id="_x0000_i1035" type="#_x0000_t75" style="width:301.2pt;height:114pt" o:ole="">
                  <v:imagedata r:id="rId28" o:title=""/>
                </v:shape>
                <o:OLEObject Type="Embed" ProgID="Equation.DSMT4" ShapeID="_x0000_i1035" DrawAspect="Content" ObjectID="_1675338183" r:id="rId29"/>
              </w:objec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nl-NL"/>
              </w:rPr>
              <w:t>Bài 25/19sgk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P(x) = (3m - 5n+1) x +(4m -n -10)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P= 0 khi và chỉ khi </w:t>
            </w:r>
            <w:r w:rsidRPr="005F338A">
              <w:rPr>
                <w:rFonts w:ascii="Times New Roman" w:eastAsia="Times New Roman" w:hAnsi="Times New Roman" w:cs="Times New Roman"/>
                <w:noProof/>
                <w:position w:val="-30"/>
                <w:sz w:val="28"/>
                <w:szCs w:val="28"/>
                <w:lang w:val="nl-NL"/>
              </w:rPr>
              <w:object w:dxaOrig="3300" w:dyaOrig="720">
                <v:shape id="_x0000_i1036" type="#_x0000_t75" style="width:165pt;height:36pt" o:ole="">
                  <v:imagedata r:id="rId30" o:title=""/>
                </v:shape>
                <o:OLEObject Type="Embed" ProgID="Equation.DSMT4" ShapeID="_x0000_i1036" DrawAspect="Content" ObjectID="_1675338184" r:id="rId31"/>
              </w:objec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Giải hệ trên ta được m =3; n =2 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nl-NL"/>
              </w:rPr>
              <w:t>Bài 26/19sgk</w:t>
            </w:r>
          </w:p>
          <w:p w:rsidR="005F338A" w:rsidRPr="005F338A" w:rsidRDefault="005F338A" w:rsidP="005F338A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a) Vì đồ thị hàm số y =ax +b đi qua điểm A(2;-2) và B (-3;2) nên ta có hệ</w:t>
            </w:r>
          </w:p>
          <w:p w:rsidR="005F338A" w:rsidRPr="005F338A" w:rsidRDefault="005F338A" w:rsidP="005F338A">
            <w:pPr>
              <w:spacing w:before="120" w:after="120" w:line="324" w:lineRule="auto"/>
              <w:ind w:left="-72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5F338A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5F338A">
              <w:rPr>
                <w:rFonts w:ascii="Times New Roman" w:eastAsia="Times New Roman" w:hAnsi="Times New Roman" w:cs="Times New Roman"/>
                <w:noProof/>
                <w:position w:val="-60"/>
                <w:sz w:val="28"/>
                <w:szCs w:val="28"/>
                <w:lang w:val="nl-NL"/>
              </w:rPr>
              <w:object w:dxaOrig="5160" w:dyaOrig="1320">
                <v:shape id="_x0000_i1037" type="#_x0000_t75" style="width:258pt;height:66pt" o:ole="">
                  <v:imagedata r:id="rId32" o:title=""/>
                </v:shape>
                <o:OLEObject Type="Embed" ProgID="Equation.DSMT4" ShapeID="_x0000_i1037" DrawAspect="Content" ObjectID="_1675338185" r:id="rId33"/>
              </w:object>
            </w:r>
          </w:p>
        </w:tc>
      </w:tr>
    </w:tbl>
    <w:p w:rsidR="005F338A" w:rsidRPr="005F338A" w:rsidRDefault="005F338A" w:rsidP="005F338A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F338A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D. HOẠT ĐỘNG VẬN DỤNG</w:t>
      </w:r>
    </w:p>
    <w:p w:rsidR="005F338A" w:rsidRPr="005F338A" w:rsidRDefault="005F338A" w:rsidP="005F338A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F338A">
        <w:rPr>
          <w:rFonts w:ascii="Times New Roman" w:eastAsia="Times New Roman" w:hAnsi="Times New Roman" w:cs="Times New Roman"/>
          <w:b/>
          <w:bCs/>
          <w:iCs/>
          <w:sz w:val="28"/>
          <w:szCs w:val="24"/>
          <w:lang w:val="vi-VN"/>
        </w:rPr>
        <w:t xml:space="preserve">a. Mục tiêu: </w:t>
      </w:r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HS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hệ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thống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kiến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thức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trọng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tâm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bài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học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vận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dụng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kiến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thức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bài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học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bài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cụ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sz w:val="28"/>
          <w:szCs w:val="28"/>
        </w:rPr>
        <w:t>thể</w:t>
      </w:r>
      <w:proofErr w:type="spellEnd"/>
      <w:r w:rsidRPr="005F338A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5F338A" w:rsidRPr="005F338A" w:rsidRDefault="005F338A" w:rsidP="005F338A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bCs/>
          <w:iCs/>
          <w:sz w:val="28"/>
          <w:szCs w:val="24"/>
          <w:lang w:val="vi-VN"/>
        </w:rPr>
      </w:pPr>
      <w:r w:rsidRPr="005F338A">
        <w:rPr>
          <w:rFonts w:ascii="Times New Roman" w:eastAsia="Times New Roman" w:hAnsi="Times New Roman" w:cs="Times New Roman"/>
          <w:b/>
          <w:bCs/>
          <w:iCs/>
          <w:sz w:val="28"/>
          <w:szCs w:val="24"/>
          <w:lang w:val="vi-VN"/>
        </w:rPr>
        <w:t xml:space="preserve">b. Nội dung: </w:t>
      </w:r>
      <w:r w:rsidRPr="005F338A">
        <w:rPr>
          <w:rFonts w:ascii="Times New Roman" w:eastAsia="Times New Roman" w:hAnsi="Times New Roman" w:cs="Times New Roman"/>
          <w:bCs/>
          <w:iCs/>
          <w:sz w:val="28"/>
          <w:szCs w:val="24"/>
          <w:lang w:val="vi-VN"/>
        </w:rPr>
        <w:t>Dạy học trên lớp, hoạt động nhóm, hoạt động cá nhân.</w:t>
      </w:r>
    </w:p>
    <w:p w:rsidR="005F338A" w:rsidRPr="005F338A" w:rsidRDefault="005F338A" w:rsidP="005F338A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4"/>
          <w:lang w:val="vi-VN"/>
        </w:rPr>
      </w:pPr>
      <w:r w:rsidRPr="005F338A">
        <w:rPr>
          <w:rFonts w:ascii="Times New Roman" w:eastAsia="Times New Roman" w:hAnsi="Times New Roman" w:cs="Times New Roman"/>
          <w:b/>
          <w:sz w:val="28"/>
          <w:szCs w:val="24"/>
          <w:lang w:val="vi-VN"/>
        </w:rPr>
        <w:lastRenderedPageBreak/>
        <w:t xml:space="preserve">c. Sản phẩm: </w:t>
      </w:r>
      <w:r w:rsidRPr="005F338A">
        <w:rPr>
          <w:rFonts w:ascii="Times New Roman" w:eastAsia="Times New Roman" w:hAnsi="Times New Roman" w:cs="Times New Roman"/>
          <w:sz w:val="28"/>
          <w:szCs w:val="24"/>
          <w:lang w:val="vi-VN"/>
        </w:rPr>
        <w:t>HS vận dụng các kiến thức vào giải quyết các nhiệm vụ đặt ra.</w:t>
      </w:r>
    </w:p>
    <w:p w:rsidR="005F338A" w:rsidRPr="005F338A" w:rsidRDefault="005F338A" w:rsidP="005F338A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bCs/>
          <w:iCs/>
          <w:sz w:val="28"/>
          <w:szCs w:val="24"/>
          <w:lang w:val="vi-VN"/>
        </w:rPr>
      </w:pPr>
      <w:r w:rsidRPr="005F338A">
        <w:rPr>
          <w:rFonts w:ascii="Times New Roman" w:eastAsia="Times New Roman" w:hAnsi="Times New Roman" w:cs="Times New Roman"/>
          <w:b/>
          <w:sz w:val="28"/>
          <w:szCs w:val="24"/>
          <w:lang w:val="vi-VN"/>
        </w:rPr>
        <w:t>d. Tổ chức thực hiện</w:t>
      </w:r>
      <w:r w:rsidRPr="005F338A">
        <w:rPr>
          <w:rFonts w:ascii="Times New Roman" w:eastAsia="Times New Roman" w:hAnsi="Times New Roman" w:cs="Times New Roman"/>
          <w:b/>
          <w:bCs/>
          <w:iCs/>
          <w:sz w:val="28"/>
          <w:szCs w:val="24"/>
          <w:lang w:val="vi-VN"/>
        </w:rPr>
        <w:t>:</w:t>
      </w:r>
    </w:p>
    <w:p w:rsidR="005F338A" w:rsidRPr="005F338A" w:rsidRDefault="005F338A" w:rsidP="005F338A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4"/>
          <w:lang w:val="vi-VN"/>
        </w:rPr>
      </w:pPr>
      <w:r w:rsidRPr="005F338A">
        <w:rPr>
          <w:rFonts w:ascii="Times New Roman" w:eastAsia="Times New Roman" w:hAnsi="Times New Roman" w:cs="Times New Roman"/>
          <w:bCs/>
          <w:iCs/>
          <w:sz w:val="28"/>
          <w:szCs w:val="24"/>
          <w:lang w:val="vi-VN"/>
        </w:rPr>
        <w:t>Hệ thống kiến thức bằng sơ đồ.</w:t>
      </w:r>
    </w:p>
    <w:p w:rsidR="005F338A" w:rsidRPr="005F338A" w:rsidRDefault="005F338A" w:rsidP="005F338A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4"/>
          <w:lang w:val="vi-VN"/>
        </w:rPr>
      </w:pPr>
      <w:r w:rsidRPr="005F338A">
        <w:rPr>
          <w:rFonts w:ascii="Times New Roman" w:eastAsia="Times New Roman" w:hAnsi="Times New Roman" w:cs="Times New Roman"/>
          <w:bCs/>
          <w:iCs/>
          <w:sz w:val="28"/>
          <w:szCs w:val="24"/>
          <w:lang w:val="vi-VN"/>
        </w:rPr>
        <w:t>Tìm các bài tập nâng cao về giải phương trình bằng phương pháp cộng đại số</w:t>
      </w:r>
    </w:p>
    <w:p w:rsidR="005F338A" w:rsidRPr="005F338A" w:rsidRDefault="005F338A" w:rsidP="005F338A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4"/>
          <w:lang w:val="vi-VN"/>
        </w:rPr>
      </w:pPr>
      <w:r w:rsidRPr="005F338A">
        <w:rPr>
          <w:rFonts w:ascii="Times New Roman" w:eastAsia="Times New Roman" w:hAnsi="Times New Roman" w:cs="Times New Roman"/>
          <w:b/>
          <w:bCs/>
          <w:i/>
          <w:iCs/>
          <w:sz w:val="28"/>
          <w:szCs w:val="24"/>
          <w:lang w:val="vi-VN"/>
        </w:rPr>
        <w:t>4. Hướng dẫn về nhà</w:t>
      </w:r>
    </w:p>
    <w:p w:rsidR="005F338A" w:rsidRPr="005F338A" w:rsidRDefault="005F338A" w:rsidP="005F338A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</w:pPr>
      <w:r w:rsidRPr="005F338A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 xml:space="preserve">- Học bài cũ, trả lời câu hỏi SGK. </w:t>
      </w:r>
    </w:p>
    <w:p w:rsidR="005F338A" w:rsidRPr="005F338A" w:rsidRDefault="005F338A" w:rsidP="005F338A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</w:pPr>
      <w:r w:rsidRPr="005F338A">
        <w:rPr>
          <w:rFonts w:ascii="Times New Roman" w:eastAsia="Times New Roman" w:hAnsi="Times New Roman" w:cs="Times New Roman"/>
          <w:sz w:val="28"/>
          <w:szCs w:val="28"/>
          <w:lang w:val="pt-BR"/>
        </w:rPr>
        <w:t>- Làm các bài tập: 20 d,e  21,22 / 19 sgk</w:t>
      </w:r>
      <w:r w:rsidRPr="005F338A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</w:t>
      </w:r>
    </w:p>
    <w:p w:rsidR="005F338A" w:rsidRPr="005F338A" w:rsidRDefault="005F338A" w:rsidP="005F338A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</w:pPr>
      <w:r w:rsidRPr="005F338A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- </w:t>
      </w:r>
      <w:proofErr w:type="spellStart"/>
      <w:r w:rsidRPr="005F338A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Chuẩn</w:t>
      </w:r>
      <w:proofErr w:type="spellEnd"/>
      <w:r w:rsidRPr="005F338A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bị</w:t>
      </w:r>
      <w:proofErr w:type="spellEnd"/>
      <w:r w:rsidRPr="005F338A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bài</w:t>
      </w:r>
      <w:proofErr w:type="spellEnd"/>
      <w:r w:rsidRPr="005F338A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5F338A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mới</w:t>
      </w:r>
      <w:proofErr w:type="spellEnd"/>
    </w:p>
    <w:p w:rsidR="00C42C4A" w:rsidRPr="005F338A" w:rsidRDefault="00C42C4A" w:rsidP="005F338A"/>
    <w:sectPr w:rsidR="00C42C4A" w:rsidRPr="005F338A" w:rsidSect="00C567CA">
      <w:headerReference w:type="default" r:id="rId34"/>
      <w:footerReference w:type="default" r:id="rId35"/>
      <w:pgSz w:w="11907" w:h="16839" w:code="9"/>
      <w:pgMar w:top="1134" w:right="992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C16EE" w:rsidRDefault="006C16EE" w:rsidP="00C567CA">
      <w:pPr>
        <w:spacing w:after="0" w:line="240" w:lineRule="auto"/>
      </w:pPr>
      <w:r>
        <w:separator/>
      </w:r>
    </w:p>
  </w:endnote>
  <w:endnote w:type="continuationSeparator" w:id="0">
    <w:p w:rsidR="006C16EE" w:rsidRDefault="006C16EE" w:rsidP="00C567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67CA" w:rsidRPr="00C567CA" w:rsidRDefault="00C567CA" w:rsidP="00C567CA">
    <w:pPr>
      <w:pStyle w:val="Header"/>
      <w:rPr>
        <w:rFonts w:ascii="Times New Roman" w:hAnsi="Times New Roman" w:cs="Times New Roman"/>
        <w:sz w:val="26"/>
        <w:szCs w:val="26"/>
      </w:rPr>
    </w:pPr>
    <w:r w:rsidRPr="00C567CA">
      <w:rPr>
        <w:rFonts w:ascii="Times New Roman" w:hAnsi="Times New Roman" w:cs="Times New Roman"/>
        <w:sz w:val="26"/>
        <w:szCs w:val="26"/>
      </w:rPr>
      <w:t xml:space="preserve">GV: </w:t>
    </w:r>
    <w:proofErr w:type="spellStart"/>
    <w:r w:rsidRPr="00C567CA">
      <w:rPr>
        <w:rFonts w:ascii="Times New Roman" w:hAnsi="Times New Roman" w:cs="Times New Roman"/>
        <w:sz w:val="26"/>
        <w:szCs w:val="26"/>
      </w:rPr>
      <w:t>Bùi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Văn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Hùng</w:t>
    </w:r>
    <w:proofErr w:type="spellEnd"/>
    <w:r w:rsidRPr="00C567CA">
      <w:rPr>
        <w:rFonts w:ascii="Times New Roman" w:hAnsi="Times New Roman" w:cs="Times New Roman"/>
        <w:sz w:val="26"/>
        <w:szCs w:val="26"/>
      </w:rPr>
      <w:tab/>
    </w:r>
    <w:r w:rsidRPr="00C567CA">
      <w:rPr>
        <w:rFonts w:ascii="Times New Roman" w:hAnsi="Times New Roman" w:cs="Times New Roman"/>
        <w:sz w:val="26"/>
        <w:szCs w:val="26"/>
      </w:rPr>
      <w:tab/>
    </w:r>
    <w:proofErr w:type="spellStart"/>
    <w:r w:rsidRPr="00C567CA">
      <w:rPr>
        <w:rFonts w:ascii="Times New Roman" w:hAnsi="Times New Roman" w:cs="Times New Roman"/>
        <w:sz w:val="26"/>
        <w:szCs w:val="26"/>
      </w:rPr>
      <w:t>Trường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THCS Long </w:t>
    </w:r>
    <w:proofErr w:type="spellStart"/>
    <w:r w:rsidRPr="00C567CA">
      <w:rPr>
        <w:rFonts w:ascii="Times New Roman" w:hAnsi="Times New Roman" w:cs="Times New Roman"/>
        <w:sz w:val="26"/>
        <w:szCs w:val="26"/>
      </w:rPr>
      <w:t>Biên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C16EE" w:rsidRDefault="006C16EE" w:rsidP="00C567CA">
      <w:pPr>
        <w:spacing w:after="0" w:line="240" w:lineRule="auto"/>
      </w:pPr>
      <w:r>
        <w:separator/>
      </w:r>
    </w:p>
  </w:footnote>
  <w:footnote w:type="continuationSeparator" w:id="0">
    <w:p w:rsidR="006C16EE" w:rsidRDefault="006C16EE" w:rsidP="00C567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67CA" w:rsidRPr="00C567CA" w:rsidRDefault="00C567CA">
    <w:pPr>
      <w:pStyle w:val="Header"/>
      <w:rPr>
        <w:rFonts w:ascii="Times New Roman" w:hAnsi="Times New Roman" w:cs="Times New Roman"/>
        <w:sz w:val="26"/>
        <w:szCs w:val="26"/>
      </w:rPr>
    </w:pPr>
    <w:proofErr w:type="spellStart"/>
    <w:r w:rsidRPr="00C567CA">
      <w:rPr>
        <w:rFonts w:ascii="Times New Roman" w:hAnsi="Times New Roman" w:cs="Times New Roman"/>
        <w:sz w:val="26"/>
        <w:szCs w:val="26"/>
      </w:rPr>
      <w:t>Năm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học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2020 – 2021</w:t>
    </w:r>
    <w:r w:rsidRPr="00C567CA">
      <w:rPr>
        <w:rFonts w:ascii="Times New Roman" w:hAnsi="Times New Roman" w:cs="Times New Roman"/>
        <w:sz w:val="26"/>
        <w:szCs w:val="26"/>
      </w:rPr>
      <w:tab/>
    </w:r>
    <w:r w:rsidRPr="00C567CA">
      <w:rPr>
        <w:rFonts w:ascii="Times New Roman" w:hAnsi="Times New Roman" w:cs="Times New Roman"/>
        <w:sz w:val="26"/>
        <w:szCs w:val="26"/>
      </w:rPr>
      <w:tab/>
    </w:r>
    <w:proofErr w:type="spellStart"/>
    <w:r w:rsidRPr="00C567CA">
      <w:rPr>
        <w:rFonts w:ascii="Times New Roman" w:hAnsi="Times New Roman" w:cs="Times New Roman"/>
        <w:sz w:val="26"/>
        <w:szCs w:val="26"/>
      </w:rPr>
      <w:t>Giáo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án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Đại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số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9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67CA"/>
    <w:rsid w:val="005F338A"/>
    <w:rsid w:val="006C16EE"/>
    <w:rsid w:val="00C42C4A"/>
    <w:rsid w:val="00C56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  <w15:docId w15:val="{667CB60C-2B2C-476E-AACC-D00D0E0AD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567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67CA"/>
  </w:style>
  <w:style w:type="paragraph" w:styleId="Footer">
    <w:name w:val="footer"/>
    <w:basedOn w:val="Normal"/>
    <w:link w:val="FooterChar"/>
    <w:uiPriority w:val="99"/>
    <w:unhideWhenUsed/>
    <w:rsid w:val="00C567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67C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footer" Target="footer1.xml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77</Words>
  <Characters>271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1-02-20T07:56:00Z</dcterms:created>
  <dcterms:modified xsi:type="dcterms:W3CDTF">2021-02-20T07:56:00Z</dcterms:modified>
</cp:coreProperties>
</file>